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6A55EF" w14:textId="5ADC98CC" w:rsidR="00385C62" w:rsidRDefault="00C242FF" w:rsidP="00D169CC">
      <w:pPr>
        <w:bidi w:val="0"/>
      </w:pPr>
      <w:bookmarkStart w:id="0" w:name="_GoBack"/>
      <w:bookmarkEnd w:id="0"/>
    </w:p>
    <w:p w14:paraId="5BDEB6D4" w14:textId="0A18D25D" w:rsidR="00D169CC" w:rsidRDefault="00D169CC" w:rsidP="00D169CC">
      <w:pPr>
        <w:bidi w:val="0"/>
        <w:rPr>
          <w:lang w:bidi="ar-EG"/>
        </w:rPr>
      </w:pPr>
    </w:p>
    <w:p w14:paraId="754AEA1C" w14:textId="6A908573" w:rsidR="00D169CC" w:rsidRDefault="00C242FF" w:rsidP="00D169CC">
      <w:pPr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0707AB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155.2pt;margin-top:79pt;width:81pt;height:43.5pt;z-index:251659264;mso-position-horizontal-relative:text;mso-position-vertical-relative:text">
            <v:imagedata r:id="rId6" o:title=""/>
          </v:shape>
          <o:OLEObject Type="Embed" ProgID="ChemDraw.Document.6.0" ShapeID="_x0000_s1026" DrawAspect="Content" ObjectID="_1625490817" r:id="rId7"/>
        </w:object>
      </w:r>
      <w:r w:rsidR="00D169CC" w:rsidRPr="00D169CC">
        <w:rPr>
          <w:rFonts w:hint="cs"/>
          <w:noProof/>
          <w:lang w:bidi="ar-EG"/>
        </w:rPr>
        <w:drawing>
          <wp:inline distT="0" distB="0" distL="0" distR="0" wp14:anchorId="0372A20E" wp14:editId="59997205">
            <wp:extent cx="5274310" cy="3679413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913893" w14:textId="441BB24E" w:rsidR="00D169CC" w:rsidRDefault="00D169CC" w:rsidP="00D169CC">
      <w:pPr>
        <w:bidi w:val="0"/>
        <w:rPr>
          <w:lang w:bidi="ar-EG"/>
        </w:rPr>
      </w:pPr>
    </w:p>
    <w:p w14:paraId="759429E8" w14:textId="4146243A" w:rsidR="00D169CC" w:rsidRDefault="00C242FF" w:rsidP="004D7D2F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0707ABDF">
          <v:shape id="_x0000_s1027" type="#_x0000_t75" style="position:absolute;margin-left:167.2pt;margin-top:63pt;width:81pt;height:43.5pt;z-index:251660288;mso-position-horizontal-relative:text;mso-position-vertical-relative:text">
            <v:imagedata r:id="rId6" o:title=""/>
          </v:shape>
          <o:OLEObject Type="Embed" ProgID="ChemDraw.Document.6.0" ShapeID="_x0000_s1027" DrawAspect="Content" ObjectID="_1625490818" r:id="rId9"/>
        </w:object>
      </w:r>
      <w:r w:rsidR="00B62FF2" w:rsidRPr="00B62FF2">
        <w:rPr>
          <w:noProof/>
          <w:lang w:bidi="ar-EG"/>
        </w:rPr>
        <w:drawing>
          <wp:inline distT="0" distB="0" distL="0" distR="0" wp14:anchorId="0D4D6DF9" wp14:editId="3FF40741">
            <wp:extent cx="5274310" cy="3679413"/>
            <wp:effectExtent l="0" t="0" r="254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169CC">
        <w:rPr>
          <w:lang w:bidi="ar-EG"/>
        </w:rPr>
        <w:tab/>
      </w:r>
    </w:p>
    <w:p w14:paraId="716CE561" w14:textId="79A89D84" w:rsidR="009205F8" w:rsidRDefault="009205F8" w:rsidP="009205F8">
      <w:pPr>
        <w:tabs>
          <w:tab w:val="left" w:pos="2910"/>
        </w:tabs>
        <w:bidi w:val="0"/>
        <w:rPr>
          <w:lang w:bidi="ar-EG"/>
        </w:rPr>
      </w:pPr>
    </w:p>
    <w:p w14:paraId="54AFC4B7" w14:textId="2ACF76AF" w:rsidR="009205F8" w:rsidRDefault="00C242FF" w:rsidP="009205F8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lastRenderedPageBreak/>
        <w:object w:dxaOrig="1440" w:dyaOrig="1440" w14:anchorId="6AB3CD37">
          <v:shape id="_x0000_s1029" type="#_x0000_t75" style="position:absolute;margin-left:154.5pt;margin-top:89.5pt;width:105.75pt;height:44.25pt;z-index:251663360;mso-position-horizontal-relative:text;mso-position-vertical-relative:text">
            <v:imagedata r:id="rId11" o:title=""/>
          </v:shape>
          <o:OLEObject Type="Embed" ProgID="ChemDraw.Document.6.0" ShapeID="_x0000_s1029" DrawAspect="Content" ObjectID="_1625490819" r:id="rId12"/>
        </w:object>
      </w:r>
      <w:r w:rsidR="0005473D" w:rsidRPr="0005473D">
        <w:rPr>
          <w:noProof/>
          <w:lang w:bidi="ar-EG"/>
        </w:rPr>
        <w:drawing>
          <wp:inline distT="0" distB="0" distL="0" distR="0" wp14:anchorId="5FFE2DD2" wp14:editId="57A8C14F">
            <wp:extent cx="5274310" cy="3679413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E1434" w14:textId="4FB7645C" w:rsidR="0005473D" w:rsidRDefault="0005473D" w:rsidP="0005473D">
      <w:pPr>
        <w:tabs>
          <w:tab w:val="left" w:pos="2910"/>
        </w:tabs>
        <w:bidi w:val="0"/>
        <w:rPr>
          <w:lang w:bidi="ar-EG"/>
        </w:rPr>
      </w:pPr>
    </w:p>
    <w:p w14:paraId="4991F5C3" w14:textId="3C4B2B78" w:rsidR="00525481" w:rsidRDefault="00C242FF" w:rsidP="00525481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6AB3CD37">
          <v:shape id="_x0000_s1028" type="#_x0000_t75" style="position:absolute;margin-left:210pt;margin-top:75.75pt;width:105.75pt;height:44.25pt;z-index:251662336;mso-position-horizontal-relative:text;mso-position-vertical-relative:text">
            <v:imagedata r:id="rId11" o:title=""/>
          </v:shape>
          <o:OLEObject Type="Embed" ProgID="ChemDraw.Document.6.0" ShapeID="_x0000_s1028" DrawAspect="Content" ObjectID="_1625490820" r:id="rId14"/>
        </w:object>
      </w:r>
      <w:r w:rsidR="00525481" w:rsidRPr="00525481">
        <w:rPr>
          <w:noProof/>
          <w:lang w:bidi="ar-EG"/>
        </w:rPr>
        <w:drawing>
          <wp:inline distT="0" distB="0" distL="0" distR="0" wp14:anchorId="7D7623ED" wp14:editId="7BF5DBF4">
            <wp:extent cx="5274310" cy="3679413"/>
            <wp:effectExtent l="0" t="0" r="254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A0343E" w14:textId="77777777" w:rsidR="0005473D" w:rsidRDefault="0005473D" w:rsidP="0005473D">
      <w:pPr>
        <w:tabs>
          <w:tab w:val="left" w:pos="2910"/>
        </w:tabs>
        <w:bidi w:val="0"/>
        <w:rPr>
          <w:lang w:bidi="ar-EG"/>
        </w:rPr>
      </w:pPr>
    </w:p>
    <w:p w14:paraId="079A68C6" w14:textId="7AB98336" w:rsidR="0005473D" w:rsidRDefault="00C242FF" w:rsidP="0005473D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lastRenderedPageBreak/>
        <w:object w:dxaOrig="1440" w:dyaOrig="1440" w14:anchorId="0B354B85">
          <v:shape id="_x0000_s1030" type="#_x0000_t75" style="position:absolute;margin-left:86.25pt;margin-top:99.05pt;width:130.5pt;height:57.75pt;z-index:251665408;mso-position-horizontal-relative:text;mso-position-vertical-relative:text">
            <v:imagedata r:id="rId16" o:title=""/>
          </v:shape>
          <o:OLEObject Type="Embed" ProgID="ChemDraw.Document.6.0" ShapeID="_x0000_s1030" DrawAspect="Content" ObjectID="_1625490821" r:id="rId17"/>
        </w:object>
      </w:r>
      <w:r w:rsidR="006F200A" w:rsidRPr="006F200A">
        <w:rPr>
          <w:noProof/>
          <w:lang w:bidi="ar-EG"/>
        </w:rPr>
        <w:drawing>
          <wp:inline distT="0" distB="0" distL="0" distR="0" wp14:anchorId="5E247219" wp14:editId="555B4E74">
            <wp:extent cx="5274310" cy="3679413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E6AB05" w14:textId="463BD2E1" w:rsidR="0053216C" w:rsidRDefault="0053216C" w:rsidP="0053216C">
      <w:pPr>
        <w:tabs>
          <w:tab w:val="left" w:pos="2910"/>
        </w:tabs>
        <w:bidi w:val="0"/>
        <w:rPr>
          <w:lang w:bidi="ar-EG"/>
        </w:rPr>
      </w:pPr>
    </w:p>
    <w:p w14:paraId="0015E971" w14:textId="39EBB03E" w:rsidR="0053216C" w:rsidRDefault="00C242FF" w:rsidP="0053216C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0B354B85">
          <v:shape id="_x0000_s1054" type="#_x0000_t75" style="position:absolute;margin-left:22.5pt;margin-top:103.3pt;width:130.5pt;height:57.75pt;z-index:251701248;mso-position-horizontal-relative:text;mso-position-vertical-relative:text">
            <v:imagedata r:id="rId16" o:title=""/>
          </v:shape>
          <o:OLEObject Type="Embed" ProgID="ChemDraw.Document.6.0" ShapeID="_x0000_s1054" DrawAspect="Content" ObjectID="_1625490822" r:id="rId19"/>
        </w:object>
      </w:r>
      <w:r w:rsidR="00E128F0" w:rsidRPr="00E128F0">
        <w:rPr>
          <w:noProof/>
          <w:lang w:bidi="ar-EG"/>
        </w:rPr>
        <w:drawing>
          <wp:inline distT="0" distB="0" distL="0" distR="0" wp14:anchorId="1D0D147B" wp14:editId="48139781">
            <wp:extent cx="5274310" cy="3679413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B5F618" w14:textId="5889215C" w:rsidR="0005473D" w:rsidRDefault="0005473D" w:rsidP="006F200A">
      <w:pPr>
        <w:tabs>
          <w:tab w:val="left" w:pos="2910"/>
        </w:tabs>
        <w:bidi w:val="0"/>
        <w:rPr>
          <w:lang w:bidi="ar-EG"/>
        </w:rPr>
      </w:pPr>
    </w:p>
    <w:p w14:paraId="1FD1A210" w14:textId="4842F8E8" w:rsidR="00AD162A" w:rsidRDefault="00AD162A" w:rsidP="00AD162A">
      <w:pPr>
        <w:tabs>
          <w:tab w:val="left" w:pos="2910"/>
        </w:tabs>
        <w:bidi w:val="0"/>
        <w:rPr>
          <w:lang w:bidi="ar-EG"/>
        </w:rPr>
      </w:pPr>
    </w:p>
    <w:p w14:paraId="4C53C5DB" w14:textId="44DA39C6" w:rsidR="00AD162A" w:rsidRDefault="00AD162A" w:rsidP="00AD162A">
      <w:pPr>
        <w:tabs>
          <w:tab w:val="left" w:pos="2910"/>
        </w:tabs>
        <w:bidi w:val="0"/>
        <w:rPr>
          <w:lang w:bidi="ar-EG"/>
        </w:rPr>
      </w:pPr>
    </w:p>
    <w:p w14:paraId="02E74B42" w14:textId="7E3ECCC8" w:rsidR="00AD162A" w:rsidRDefault="00AD162A" w:rsidP="00AD162A">
      <w:pPr>
        <w:tabs>
          <w:tab w:val="left" w:pos="2910"/>
        </w:tabs>
        <w:bidi w:val="0"/>
        <w:rPr>
          <w:lang w:bidi="ar-EG"/>
        </w:rPr>
      </w:pPr>
    </w:p>
    <w:p w14:paraId="4A43227F" w14:textId="0C8F4D10" w:rsidR="00AD162A" w:rsidRDefault="00AD162A" w:rsidP="00AD162A">
      <w:pPr>
        <w:tabs>
          <w:tab w:val="left" w:pos="2910"/>
        </w:tabs>
        <w:bidi w:val="0"/>
        <w:rPr>
          <w:lang w:bidi="ar-EG"/>
        </w:rPr>
      </w:pPr>
    </w:p>
    <w:p w14:paraId="708C1A01" w14:textId="6D59C42B" w:rsidR="00AD162A" w:rsidRDefault="00C242FF" w:rsidP="00AD162A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5ADC18F9">
          <v:shape id="_x0000_s1032" type="#_x0000_t75" style="position:absolute;margin-left:104.25pt;margin-top:94.55pt;width:105.75pt;height:50.25pt;z-index:251668480;mso-position-horizontal-relative:text;mso-position-vertical-relative:text">
            <v:imagedata r:id="rId21" o:title=""/>
          </v:shape>
          <o:OLEObject Type="Embed" ProgID="ChemDraw.Document.6.0" ShapeID="_x0000_s1032" DrawAspect="Content" ObjectID="_1625490823" r:id="rId22"/>
        </w:object>
      </w:r>
      <w:r w:rsidR="00AD162A" w:rsidRPr="00AD162A">
        <w:rPr>
          <w:noProof/>
          <w:lang w:bidi="ar-EG"/>
        </w:rPr>
        <w:drawing>
          <wp:inline distT="0" distB="0" distL="0" distR="0" wp14:anchorId="55E88BCD" wp14:editId="5D6657BD">
            <wp:extent cx="5274310" cy="3679413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0C2398" w14:textId="49BE3D4F" w:rsidR="00A07E05" w:rsidRDefault="00A07E05" w:rsidP="00A07E05">
      <w:pPr>
        <w:tabs>
          <w:tab w:val="left" w:pos="2910"/>
        </w:tabs>
        <w:bidi w:val="0"/>
        <w:rPr>
          <w:lang w:bidi="ar-EG"/>
        </w:rPr>
      </w:pPr>
    </w:p>
    <w:p w14:paraId="2242D74B" w14:textId="4AB230D5" w:rsidR="00A07E05" w:rsidRDefault="00C242FF" w:rsidP="00A07E05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5ADC18F9">
          <v:shape id="_x0000_s1031" type="#_x0000_t75" style="position:absolute;margin-left:120pt;margin-top:95.05pt;width:105.75pt;height:50.25pt;z-index:251667456;mso-position-horizontal-relative:text;mso-position-vertical-relative:text">
            <v:imagedata r:id="rId21" o:title=""/>
          </v:shape>
          <o:OLEObject Type="Embed" ProgID="ChemDraw.Document.6.0" ShapeID="_x0000_s1031" DrawAspect="Content" ObjectID="_1625490824" r:id="rId24"/>
        </w:object>
      </w:r>
      <w:r w:rsidR="00A07E05" w:rsidRPr="00A07E05">
        <w:rPr>
          <w:noProof/>
          <w:lang w:bidi="ar-EG"/>
        </w:rPr>
        <w:drawing>
          <wp:inline distT="0" distB="0" distL="0" distR="0" wp14:anchorId="16712051" wp14:editId="1E271542">
            <wp:extent cx="5274310" cy="3679413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083CDD" w14:textId="0279FA61" w:rsidR="00934E76" w:rsidRDefault="00934E76" w:rsidP="00934E76">
      <w:pPr>
        <w:tabs>
          <w:tab w:val="left" w:pos="2910"/>
        </w:tabs>
        <w:bidi w:val="0"/>
        <w:rPr>
          <w:lang w:bidi="ar-EG"/>
        </w:rPr>
      </w:pPr>
    </w:p>
    <w:p w14:paraId="1C87190E" w14:textId="05D90250" w:rsidR="00934E76" w:rsidRDefault="00934E76" w:rsidP="00934E76">
      <w:pPr>
        <w:tabs>
          <w:tab w:val="left" w:pos="2910"/>
        </w:tabs>
        <w:bidi w:val="0"/>
        <w:rPr>
          <w:lang w:bidi="ar-EG"/>
        </w:rPr>
      </w:pPr>
    </w:p>
    <w:p w14:paraId="38ADC8B1" w14:textId="7DF8F40E" w:rsidR="00934E76" w:rsidRDefault="00934E76" w:rsidP="00934E76">
      <w:pPr>
        <w:tabs>
          <w:tab w:val="left" w:pos="2910"/>
        </w:tabs>
        <w:bidi w:val="0"/>
        <w:rPr>
          <w:lang w:bidi="ar-EG"/>
        </w:rPr>
      </w:pPr>
    </w:p>
    <w:p w14:paraId="52B7C169" w14:textId="6E83AA97" w:rsidR="00934E76" w:rsidRDefault="00934E76" w:rsidP="00934E76">
      <w:pPr>
        <w:tabs>
          <w:tab w:val="left" w:pos="2910"/>
        </w:tabs>
        <w:bidi w:val="0"/>
        <w:rPr>
          <w:lang w:bidi="ar-EG"/>
        </w:rPr>
      </w:pPr>
    </w:p>
    <w:p w14:paraId="4C344DB4" w14:textId="03DB16E4" w:rsidR="00934E76" w:rsidRDefault="00C242FF" w:rsidP="00934E76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6F6A2EE4">
          <v:shape id="_x0000_s1034" type="#_x0000_t75" style="position:absolute;margin-left:98.25pt;margin-top:130.5pt;width:118.5pt;height:44.25pt;z-index:251671552;mso-position-horizontal-relative:text;mso-position-vertical-relative:text">
            <v:imagedata r:id="rId26" o:title=""/>
          </v:shape>
          <o:OLEObject Type="Embed" ProgID="ChemDraw.Document.6.0" ShapeID="_x0000_s1034" DrawAspect="Content" ObjectID="_1625490825" r:id="rId27"/>
        </w:object>
      </w:r>
      <w:r w:rsidR="00934E76" w:rsidRPr="00934E76">
        <w:rPr>
          <w:noProof/>
          <w:lang w:bidi="ar-EG"/>
        </w:rPr>
        <w:drawing>
          <wp:inline distT="0" distB="0" distL="0" distR="0" wp14:anchorId="4A8B6CE3" wp14:editId="25BB5E80">
            <wp:extent cx="5274310" cy="3679413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E22172" w14:textId="4829EBBA" w:rsidR="00406F16" w:rsidRDefault="00406F16" w:rsidP="00406F16">
      <w:pPr>
        <w:tabs>
          <w:tab w:val="left" w:pos="2910"/>
        </w:tabs>
        <w:bidi w:val="0"/>
        <w:rPr>
          <w:lang w:bidi="ar-EG"/>
        </w:rPr>
      </w:pPr>
    </w:p>
    <w:p w14:paraId="0B452C32" w14:textId="40B0877E" w:rsidR="00406F16" w:rsidRDefault="00C242FF" w:rsidP="00406F16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6F6A2EE4">
          <v:shape id="_x0000_s1033" type="#_x0000_t75" style="position:absolute;margin-left:87.75pt;margin-top:112.25pt;width:118.5pt;height:44.25pt;z-index:251670528;mso-position-horizontal-relative:text;mso-position-vertical-relative:text">
            <v:imagedata r:id="rId26" o:title=""/>
          </v:shape>
          <o:OLEObject Type="Embed" ProgID="ChemDraw.Document.6.0" ShapeID="_x0000_s1033" DrawAspect="Content" ObjectID="_1625490826" r:id="rId29"/>
        </w:object>
      </w:r>
      <w:r w:rsidR="00406F16" w:rsidRPr="00406F16">
        <w:rPr>
          <w:noProof/>
          <w:lang w:bidi="ar-EG"/>
        </w:rPr>
        <w:drawing>
          <wp:inline distT="0" distB="0" distL="0" distR="0" wp14:anchorId="101074B6" wp14:editId="1579DCB8">
            <wp:extent cx="5274310" cy="3679413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4AB202" w14:textId="16ABA737" w:rsidR="00A1759C" w:rsidRDefault="00A1759C" w:rsidP="00A1759C">
      <w:pPr>
        <w:tabs>
          <w:tab w:val="left" w:pos="2910"/>
        </w:tabs>
        <w:bidi w:val="0"/>
        <w:rPr>
          <w:lang w:bidi="ar-EG"/>
        </w:rPr>
      </w:pPr>
    </w:p>
    <w:p w14:paraId="523A9D0E" w14:textId="2DA80525" w:rsidR="00A1759C" w:rsidRDefault="00A1759C" w:rsidP="00A1759C">
      <w:pPr>
        <w:tabs>
          <w:tab w:val="left" w:pos="2910"/>
        </w:tabs>
        <w:bidi w:val="0"/>
        <w:rPr>
          <w:lang w:bidi="ar-EG"/>
        </w:rPr>
      </w:pPr>
    </w:p>
    <w:p w14:paraId="4D47D82B" w14:textId="56A738DC" w:rsidR="00A1759C" w:rsidRDefault="00C242FF" w:rsidP="00A1759C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3F1C997A">
          <v:shape id="_x0000_s1035" type="#_x0000_t75" style="position:absolute;margin-left:102.75pt;margin-top:85pt;width:133.5pt;height:44.25pt;z-index:251673600;mso-position-horizontal-relative:text;mso-position-vertical-relative:text">
            <v:imagedata r:id="rId31" o:title=""/>
          </v:shape>
          <o:OLEObject Type="Embed" ProgID="ChemDraw.Document.6.0" ShapeID="_x0000_s1035" DrawAspect="Content" ObjectID="_1625490827" r:id="rId32"/>
        </w:object>
      </w:r>
      <w:r w:rsidR="00A1759C" w:rsidRPr="00A1759C">
        <w:rPr>
          <w:noProof/>
          <w:lang w:bidi="ar-EG"/>
        </w:rPr>
        <w:drawing>
          <wp:inline distT="0" distB="0" distL="0" distR="0" wp14:anchorId="5E4795AE" wp14:editId="567FAD30">
            <wp:extent cx="5274310" cy="3679413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9E843D" w14:textId="3BFD8ACB" w:rsidR="00406F16" w:rsidRDefault="00406F16" w:rsidP="00406F16">
      <w:pPr>
        <w:tabs>
          <w:tab w:val="left" w:pos="2910"/>
        </w:tabs>
        <w:bidi w:val="0"/>
        <w:rPr>
          <w:lang w:bidi="ar-EG"/>
        </w:rPr>
      </w:pPr>
    </w:p>
    <w:p w14:paraId="08C27261" w14:textId="5A64F09A" w:rsidR="003D2E9B" w:rsidRDefault="00C242FF" w:rsidP="003D2E9B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3F1C997A">
          <v:shape id="_x0000_s1036" type="#_x0000_t75" style="position:absolute;margin-left:87pt;margin-top:78.75pt;width:133.5pt;height:44.25pt;z-index:251674624;mso-position-horizontal-relative:text;mso-position-vertical-relative:text">
            <v:imagedata r:id="rId31" o:title=""/>
          </v:shape>
          <o:OLEObject Type="Embed" ProgID="ChemDraw.Document.6.0" ShapeID="_x0000_s1036" DrawAspect="Content" ObjectID="_1625490828" r:id="rId34"/>
        </w:object>
      </w:r>
      <w:r w:rsidR="009219AB" w:rsidRPr="009219AB">
        <w:rPr>
          <w:noProof/>
          <w:lang w:bidi="ar-EG"/>
        </w:rPr>
        <w:drawing>
          <wp:inline distT="0" distB="0" distL="0" distR="0" wp14:anchorId="47F18A72" wp14:editId="69941A2F">
            <wp:extent cx="5274310" cy="367941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6F3A8E" w14:textId="5F264807" w:rsidR="00F579F1" w:rsidRDefault="00F579F1" w:rsidP="00F579F1">
      <w:pPr>
        <w:tabs>
          <w:tab w:val="left" w:pos="2910"/>
        </w:tabs>
        <w:bidi w:val="0"/>
        <w:rPr>
          <w:lang w:bidi="ar-EG"/>
        </w:rPr>
      </w:pPr>
    </w:p>
    <w:p w14:paraId="5AA62ADA" w14:textId="33C6E621" w:rsidR="00F579F1" w:rsidRDefault="00F579F1" w:rsidP="00F579F1">
      <w:pPr>
        <w:tabs>
          <w:tab w:val="left" w:pos="2910"/>
        </w:tabs>
        <w:bidi w:val="0"/>
        <w:rPr>
          <w:lang w:bidi="ar-EG"/>
        </w:rPr>
      </w:pPr>
    </w:p>
    <w:p w14:paraId="70776045" w14:textId="2EB52091" w:rsidR="00F579F1" w:rsidRDefault="00F579F1" w:rsidP="00F579F1">
      <w:pPr>
        <w:tabs>
          <w:tab w:val="left" w:pos="2910"/>
        </w:tabs>
        <w:bidi w:val="0"/>
        <w:rPr>
          <w:lang w:bidi="ar-EG"/>
        </w:rPr>
      </w:pPr>
    </w:p>
    <w:p w14:paraId="75AF2AEC" w14:textId="1C8658B7" w:rsidR="00F579F1" w:rsidRDefault="00C242FF" w:rsidP="00F579F1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308D9AF1">
          <v:shape id="_x0000_s1037" type="#_x0000_t75" style="position:absolute;margin-left:94.5pt;margin-top:111.25pt;width:126.75pt;height:48pt;z-index:251676672;mso-position-horizontal-relative:text;mso-position-vertical-relative:text">
            <v:imagedata r:id="rId36" o:title=""/>
          </v:shape>
          <o:OLEObject Type="Embed" ProgID="ChemDraw.Document.6.0" ShapeID="_x0000_s1037" DrawAspect="Content" ObjectID="_1625490829" r:id="rId37"/>
        </w:object>
      </w:r>
      <w:r w:rsidR="00F579F1" w:rsidRPr="00F579F1">
        <w:rPr>
          <w:noProof/>
          <w:lang w:bidi="ar-EG"/>
        </w:rPr>
        <w:drawing>
          <wp:inline distT="0" distB="0" distL="0" distR="0" wp14:anchorId="71206F03" wp14:editId="013714C8">
            <wp:extent cx="5274310" cy="3679413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87C612" w14:textId="327D3C5F" w:rsidR="00406F16" w:rsidRDefault="00406F16" w:rsidP="00406F16">
      <w:pPr>
        <w:tabs>
          <w:tab w:val="left" w:pos="2910"/>
        </w:tabs>
        <w:bidi w:val="0"/>
        <w:rPr>
          <w:lang w:bidi="ar-EG"/>
        </w:rPr>
      </w:pPr>
    </w:p>
    <w:p w14:paraId="0981DB63" w14:textId="15568022" w:rsidR="00232C78" w:rsidRDefault="00C242FF" w:rsidP="00232C78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308D9AF1">
          <v:shape id="_x0000_s1038" type="#_x0000_t75" style="position:absolute;margin-left:88.5pt;margin-top:91.5pt;width:126.75pt;height:48pt;z-index:251677696;mso-position-horizontal-relative:text;mso-position-vertical-relative:text">
            <v:imagedata r:id="rId36" o:title=""/>
          </v:shape>
          <o:OLEObject Type="Embed" ProgID="ChemDraw.Document.6.0" ShapeID="_x0000_s1038" DrawAspect="Content" ObjectID="_1625490830" r:id="rId39"/>
        </w:object>
      </w:r>
      <w:r w:rsidR="006142D3">
        <w:rPr>
          <w:noProof/>
          <w:lang w:bidi="ar-EG"/>
        </w:rPr>
        <w:drawing>
          <wp:inline distT="0" distB="0" distL="0" distR="0" wp14:anchorId="334AE1CD" wp14:editId="67CC21D6">
            <wp:extent cx="5267325" cy="36766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7E5006" w14:textId="32D0CE72" w:rsidR="00536C1B" w:rsidRDefault="00536C1B" w:rsidP="00536C1B">
      <w:pPr>
        <w:tabs>
          <w:tab w:val="left" w:pos="2910"/>
        </w:tabs>
        <w:bidi w:val="0"/>
        <w:rPr>
          <w:lang w:bidi="ar-EG"/>
        </w:rPr>
      </w:pPr>
    </w:p>
    <w:p w14:paraId="0F8CC435" w14:textId="264FE219" w:rsidR="00536C1B" w:rsidRDefault="00536C1B" w:rsidP="00536C1B">
      <w:pPr>
        <w:tabs>
          <w:tab w:val="left" w:pos="2910"/>
        </w:tabs>
        <w:bidi w:val="0"/>
        <w:rPr>
          <w:lang w:bidi="ar-EG"/>
        </w:rPr>
      </w:pPr>
    </w:p>
    <w:p w14:paraId="61A19F70" w14:textId="106E7B09" w:rsidR="00536C1B" w:rsidRDefault="00536C1B" w:rsidP="00536C1B">
      <w:pPr>
        <w:tabs>
          <w:tab w:val="left" w:pos="2910"/>
        </w:tabs>
        <w:bidi w:val="0"/>
        <w:rPr>
          <w:lang w:bidi="ar-EG"/>
        </w:rPr>
      </w:pPr>
    </w:p>
    <w:p w14:paraId="7972B898" w14:textId="3812EB4D" w:rsidR="00536C1B" w:rsidRDefault="00C242FF" w:rsidP="00536C1B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0223FA34">
          <v:shape id="_x0000_s1040" type="#_x0000_t75" style="position:absolute;margin-left:117.75pt;margin-top:100.75pt;width:130.5pt;height:44.25pt;z-index:251680768;mso-position-horizontal-relative:text;mso-position-vertical-relative:text">
            <v:imagedata r:id="rId41" o:title=""/>
          </v:shape>
          <o:OLEObject Type="Embed" ProgID="ChemDraw.Document.6.0" ShapeID="_x0000_s1040" DrawAspect="Content" ObjectID="_1625490831" r:id="rId42"/>
        </w:object>
      </w:r>
      <w:r w:rsidR="00536C1B" w:rsidRPr="00536C1B">
        <w:rPr>
          <w:noProof/>
          <w:lang w:bidi="ar-EG"/>
        </w:rPr>
        <w:drawing>
          <wp:inline distT="0" distB="0" distL="0" distR="0" wp14:anchorId="19861923" wp14:editId="580F117D">
            <wp:extent cx="5274310" cy="3679413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A374AC" w14:textId="2C7527E3" w:rsidR="00232C78" w:rsidRDefault="00232C78" w:rsidP="00232C78">
      <w:pPr>
        <w:tabs>
          <w:tab w:val="left" w:pos="2910"/>
        </w:tabs>
        <w:bidi w:val="0"/>
        <w:rPr>
          <w:lang w:bidi="ar-EG"/>
        </w:rPr>
      </w:pPr>
    </w:p>
    <w:p w14:paraId="35E7D46F" w14:textId="03A6FBB4" w:rsidR="00B57645" w:rsidRDefault="00B57645" w:rsidP="00B57645">
      <w:pPr>
        <w:tabs>
          <w:tab w:val="left" w:pos="2910"/>
        </w:tabs>
        <w:bidi w:val="0"/>
        <w:rPr>
          <w:lang w:bidi="ar-EG"/>
        </w:rPr>
      </w:pPr>
    </w:p>
    <w:p w14:paraId="7781CD8E" w14:textId="3C7B9425" w:rsidR="00B57645" w:rsidRDefault="00C242FF" w:rsidP="00B57645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0223FA34">
          <v:shape id="_x0000_s1039" type="#_x0000_t75" style="position:absolute;margin-left:88.5pt;margin-top:123.25pt;width:130.5pt;height:44.25pt;z-index:251679744;mso-position-horizontal-relative:text;mso-position-vertical-relative:text">
            <v:imagedata r:id="rId41" o:title=""/>
          </v:shape>
          <o:OLEObject Type="Embed" ProgID="ChemDraw.Document.6.0" ShapeID="_x0000_s1039" DrawAspect="Content" ObjectID="_1625490832" r:id="rId44"/>
        </w:object>
      </w:r>
      <w:r w:rsidR="00B57645" w:rsidRPr="00B57645">
        <w:rPr>
          <w:noProof/>
          <w:lang w:bidi="ar-EG"/>
        </w:rPr>
        <w:drawing>
          <wp:inline distT="0" distB="0" distL="0" distR="0" wp14:anchorId="095A98F6" wp14:editId="6DA40A83">
            <wp:extent cx="5274310" cy="3679413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EF260E" w14:textId="5093E663" w:rsidR="00352F2B" w:rsidRDefault="00352F2B" w:rsidP="00352F2B">
      <w:pPr>
        <w:tabs>
          <w:tab w:val="left" w:pos="2910"/>
        </w:tabs>
        <w:bidi w:val="0"/>
        <w:rPr>
          <w:lang w:bidi="ar-EG"/>
        </w:rPr>
      </w:pPr>
    </w:p>
    <w:p w14:paraId="54FA552E" w14:textId="22A2B129" w:rsidR="00352F2B" w:rsidRDefault="00352F2B" w:rsidP="00352F2B">
      <w:pPr>
        <w:tabs>
          <w:tab w:val="left" w:pos="2910"/>
        </w:tabs>
        <w:bidi w:val="0"/>
        <w:rPr>
          <w:lang w:bidi="ar-EG"/>
        </w:rPr>
      </w:pPr>
    </w:p>
    <w:p w14:paraId="50876017" w14:textId="5AF7B5AE" w:rsidR="00352F2B" w:rsidRDefault="00DE5304" w:rsidP="00034F70">
      <w:pPr>
        <w:tabs>
          <w:tab w:val="left" w:pos="2910"/>
        </w:tabs>
        <w:bidi w:val="0"/>
        <w:rPr>
          <w:noProof/>
          <w:lang w:bidi="ar-EG"/>
        </w:rPr>
      </w:pPr>
      <w:r w:rsidRPr="00DE5304">
        <w:rPr>
          <w:noProof/>
          <w:lang w:bidi="ar-EG"/>
        </w:rPr>
        <w:drawing>
          <wp:inline distT="0" distB="0" distL="0" distR="0" wp14:anchorId="72C88EB0" wp14:editId="525931A2">
            <wp:extent cx="5274310" cy="3679413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242FF">
        <w:rPr>
          <w:noProof/>
          <w:lang w:val="ar-SA"/>
        </w:rPr>
        <w:object w:dxaOrig="1440" w:dyaOrig="1440" w14:anchorId="747E2F3F">
          <v:shape id="_x0000_s1042" type="#_x0000_t75" style="position:absolute;margin-left:159.75pt;margin-top:58.5pt;width:133.5pt;height:50.25pt;z-index:251684864;mso-position-horizontal-relative:text;mso-position-vertical-relative:text">
            <v:imagedata r:id="rId47" o:title=""/>
          </v:shape>
          <o:OLEObject Type="Embed" ProgID="ChemDraw.Document.6.0" ShapeID="_x0000_s1042" DrawAspect="Content" ObjectID="_1625490833" r:id="rId48"/>
        </w:object>
      </w:r>
    </w:p>
    <w:p w14:paraId="6C01AA87" w14:textId="463D972F" w:rsidR="00D66827" w:rsidRDefault="00C242FF" w:rsidP="00D66827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710DA9EA">
          <v:shape id="_x0000_s1041" type="#_x0000_t75" style="position:absolute;margin-left:168.75pt;margin-top:39.55pt;width:133.5pt;height:50.25pt;z-index:251682816;mso-position-horizontal-relative:text;mso-position-vertical-relative:text">
            <v:imagedata r:id="rId49" o:title=""/>
          </v:shape>
          <o:OLEObject Type="Embed" ProgID="ChemDraw.Document.6.0" ShapeID="_x0000_s1041" DrawAspect="Content" ObjectID="_1625490834" r:id="rId50"/>
        </w:object>
      </w:r>
      <w:r w:rsidR="00D66827" w:rsidRPr="00D66827">
        <w:rPr>
          <w:noProof/>
          <w:lang w:bidi="ar-EG"/>
        </w:rPr>
        <w:drawing>
          <wp:inline distT="0" distB="0" distL="0" distR="0" wp14:anchorId="4BFA27A0" wp14:editId="1D435C5F">
            <wp:extent cx="5274310" cy="3679413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D3C6DC" w14:textId="2C13425F" w:rsidR="00965AF5" w:rsidRDefault="00C242FF" w:rsidP="00965AF5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710DA9EA">
          <v:shape id="_x0000_s1050" type="#_x0000_t75" style="position:absolute;margin-left:103.5pt;margin-top:46.85pt;width:133.5pt;height:50.25pt;z-index:251695104;mso-position-horizontal-relative:text;mso-position-vertical-relative:text">
            <v:imagedata r:id="rId49" o:title=""/>
          </v:shape>
          <o:OLEObject Type="Embed" ProgID="ChemDraw.Document.6.0" ShapeID="_x0000_s1050" DrawAspect="Content" ObjectID="_1625490835" r:id="rId52"/>
        </w:object>
      </w:r>
      <w:r w:rsidR="00D66827" w:rsidRPr="00D66827">
        <w:rPr>
          <w:noProof/>
          <w:lang w:bidi="ar-EG"/>
        </w:rPr>
        <w:drawing>
          <wp:inline distT="0" distB="0" distL="0" distR="0" wp14:anchorId="756D292D" wp14:editId="7E6DA6A7">
            <wp:extent cx="5274310" cy="3679413"/>
            <wp:effectExtent l="0" t="0" r="254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DB983E" w14:textId="7E1D35B1" w:rsidR="00FF4D2D" w:rsidRDefault="00FF4D2D" w:rsidP="00FF4D2D">
      <w:pPr>
        <w:tabs>
          <w:tab w:val="left" w:pos="2910"/>
        </w:tabs>
        <w:bidi w:val="0"/>
        <w:rPr>
          <w:lang w:bidi="ar-EG"/>
        </w:rPr>
      </w:pPr>
      <w:r w:rsidRPr="00FF4D2D">
        <w:rPr>
          <w:noProof/>
          <w:lang w:bidi="ar-EG"/>
        </w:rPr>
        <w:drawing>
          <wp:inline distT="0" distB="0" distL="0" distR="0" wp14:anchorId="739F14EF" wp14:editId="54501513">
            <wp:extent cx="5019675" cy="489585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489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7B52AC" w14:textId="41A1D584" w:rsidR="00FF4D2D" w:rsidRDefault="00FF4D2D" w:rsidP="00FF4D2D">
      <w:pPr>
        <w:tabs>
          <w:tab w:val="left" w:pos="2910"/>
        </w:tabs>
        <w:bidi w:val="0"/>
        <w:rPr>
          <w:lang w:bidi="ar-EG"/>
        </w:rPr>
      </w:pPr>
      <w:r w:rsidRPr="00FF4D2D">
        <w:rPr>
          <w:noProof/>
          <w:lang w:bidi="ar-EG"/>
        </w:rPr>
        <w:drawing>
          <wp:inline distT="0" distB="0" distL="0" distR="0" wp14:anchorId="115357B1" wp14:editId="06950BED">
            <wp:extent cx="5274310" cy="3518535"/>
            <wp:effectExtent l="0" t="0" r="2540" b="571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18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88F97F" w14:textId="1C4512D7" w:rsidR="00AA3585" w:rsidRDefault="00AA3585" w:rsidP="00AA3585">
      <w:pPr>
        <w:tabs>
          <w:tab w:val="left" w:pos="2910"/>
        </w:tabs>
        <w:bidi w:val="0"/>
        <w:rPr>
          <w:lang w:bidi="ar-EG"/>
        </w:rPr>
      </w:pPr>
      <w:r w:rsidRPr="00AA3585">
        <w:rPr>
          <w:noProof/>
          <w:lang w:bidi="ar-EG"/>
        </w:rPr>
        <w:drawing>
          <wp:inline distT="0" distB="0" distL="0" distR="0" wp14:anchorId="15D3C575" wp14:editId="1AECBF31">
            <wp:extent cx="5274310" cy="3568065"/>
            <wp:effectExtent l="0" t="0" r="254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68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F77EFB" w14:textId="4002BE2F" w:rsidR="00C21F85" w:rsidRDefault="00C242FF" w:rsidP="00C21F85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15339A92">
          <v:shape id="_x0000_s1043" type="#_x0000_t75" style="position:absolute;margin-left:187.5pt;margin-top:129.55pt;width:129pt;height:48pt;z-index:251686912;mso-position-horizontal-relative:text;mso-position-vertical-relative:text">
            <v:imagedata r:id="rId57" o:title=""/>
          </v:shape>
          <o:OLEObject Type="Embed" ProgID="ChemDraw.Document.6.0" ShapeID="_x0000_s1043" DrawAspect="Content" ObjectID="_1625490836" r:id="rId58"/>
        </w:object>
      </w:r>
      <w:r w:rsidR="00D66827" w:rsidRPr="00D66827">
        <w:rPr>
          <w:noProof/>
          <w:lang w:bidi="ar-EG"/>
        </w:rPr>
        <w:drawing>
          <wp:inline distT="0" distB="0" distL="0" distR="0" wp14:anchorId="3BD71A77" wp14:editId="58B6BEF4">
            <wp:extent cx="5274310" cy="3679413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46EC69" w14:textId="2A531628" w:rsidR="00A573C3" w:rsidRDefault="00A573C3" w:rsidP="00A573C3">
      <w:pPr>
        <w:tabs>
          <w:tab w:val="left" w:pos="2910"/>
        </w:tabs>
        <w:bidi w:val="0"/>
        <w:rPr>
          <w:lang w:bidi="ar-EG"/>
        </w:rPr>
      </w:pPr>
      <w:r w:rsidRPr="00A573C3">
        <w:rPr>
          <w:noProof/>
          <w:lang w:bidi="ar-EG"/>
        </w:rPr>
        <w:drawing>
          <wp:inline distT="0" distB="0" distL="0" distR="0" wp14:anchorId="2D91F0FD" wp14:editId="1B731E03">
            <wp:extent cx="5274310" cy="3701415"/>
            <wp:effectExtent l="0" t="0" r="254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0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85D7CB" w14:textId="39A822DE" w:rsidR="00A573C3" w:rsidRDefault="00A573C3" w:rsidP="00A573C3">
      <w:pPr>
        <w:tabs>
          <w:tab w:val="left" w:pos="2910"/>
        </w:tabs>
        <w:bidi w:val="0"/>
        <w:rPr>
          <w:lang w:bidi="ar-EG"/>
        </w:rPr>
      </w:pPr>
      <w:r w:rsidRPr="00A573C3">
        <w:rPr>
          <w:noProof/>
          <w:lang w:bidi="ar-EG"/>
        </w:rPr>
        <w:drawing>
          <wp:inline distT="0" distB="0" distL="0" distR="0" wp14:anchorId="3ABBE9BD" wp14:editId="43677BAD">
            <wp:extent cx="5274310" cy="3687445"/>
            <wp:effectExtent l="0" t="0" r="2540" b="825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6FDCD4" w14:textId="089F1349" w:rsidR="00052B05" w:rsidRDefault="00052B05" w:rsidP="00052B05">
      <w:pPr>
        <w:tabs>
          <w:tab w:val="left" w:pos="2910"/>
        </w:tabs>
        <w:bidi w:val="0"/>
        <w:rPr>
          <w:lang w:bidi="ar-EG"/>
        </w:rPr>
      </w:pPr>
    </w:p>
    <w:p w14:paraId="1F444968" w14:textId="01551AE6" w:rsidR="00AC6045" w:rsidRDefault="00AC6045" w:rsidP="00AC6045">
      <w:pPr>
        <w:tabs>
          <w:tab w:val="left" w:pos="2910"/>
        </w:tabs>
        <w:bidi w:val="0"/>
        <w:rPr>
          <w:lang w:bidi="ar-EG"/>
        </w:rPr>
      </w:pPr>
    </w:p>
    <w:p w14:paraId="155F2405" w14:textId="307C0DE2" w:rsidR="00AC6045" w:rsidRDefault="00C242FF" w:rsidP="00AC6045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294661E5">
          <v:shape id="_x0000_s1044" type="#_x0000_t75" style="position:absolute;margin-left:213.75pt;margin-top:87.05pt;width:129pt;height:48pt;z-index:251688960;mso-position-horizontal-relative:text;mso-position-vertical-relative:text">
            <v:imagedata r:id="rId62" o:title=""/>
          </v:shape>
          <o:OLEObject Type="Embed" ProgID="ChemDraw.Document.6.0" ShapeID="_x0000_s1044" DrawAspect="Content" ObjectID="_1625490837" r:id="rId63"/>
        </w:object>
      </w:r>
      <w:r w:rsidR="005C0CC1" w:rsidRPr="005C0CC1">
        <w:rPr>
          <w:noProof/>
          <w:lang w:bidi="ar-EG"/>
        </w:rPr>
        <w:drawing>
          <wp:inline distT="0" distB="0" distL="0" distR="0" wp14:anchorId="2CA8C0BB" wp14:editId="7AB297F2">
            <wp:extent cx="5274310" cy="3679413"/>
            <wp:effectExtent l="0" t="0" r="254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4E3AFF" w14:textId="34EDFDB6" w:rsidR="009945E9" w:rsidRDefault="00C242FF" w:rsidP="009945E9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294661E5">
          <v:shape id="_x0000_s1049" type="#_x0000_t75" style="position:absolute;margin-left:108.75pt;margin-top:54.05pt;width:129pt;height:48pt;z-index:251694080;mso-position-horizontal-relative:text;mso-position-vertical-relative:text">
            <v:imagedata r:id="rId62" o:title=""/>
          </v:shape>
          <o:OLEObject Type="Embed" ProgID="ChemDraw.Document.6.0" ShapeID="_x0000_s1049" DrawAspect="Content" ObjectID="_1625490838" r:id="rId65"/>
        </w:object>
      </w:r>
      <w:r w:rsidR="005C0CC1" w:rsidRPr="005C0CC1">
        <w:rPr>
          <w:noProof/>
        </w:rPr>
        <w:drawing>
          <wp:inline distT="0" distB="0" distL="0" distR="0" wp14:anchorId="77B99985" wp14:editId="3EDE78E7">
            <wp:extent cx="5274310" cy="3679413"/>
            <wp:effectExtent l="0" t="0" r="254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2AFFE4" w14:textId="2FD49147" w:rsidR="00A573C3" w:rsidRDefault="00A573C3" w:rsidP="00A573C3">
      <w:pPr>
        <w:tabs>
          <w:tab w:val="left" w:pos="2910"/>
        </w:tabs>
        <w:bidi w:val="0"/>
        <w:rPr>
          <w:lang w:bidi="ar-EG"/>
        </w:rPr>
      </w:pPr>
      <w:r w:rsidRPr="00A573C3">
        <w:rPr>
          <w:noProof/>
          <w:lang w:bidi="ar-EG"/>
        </w:rPr>
        <w:drawing>
          <wp:inline distT="0" distB="0" distL="0" distR="0" wp14:anchorId="7C2B6611" wp14:editId="0D22D6FC">
            <wp:extent cx="5057775" cy="5010150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501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D62F22" w14:textId="7F338978" w:rsidR="00A573C3" w:rsidRDefault="00A573C3" w:rsidP="00A573C3">
      <w:pPr>
        <w:tabs>
          <w:tab w:val="left" w:pos="2910"/>
        </w:tabs>
        <w:bidi w:val="0"/>
        <w:rPr>
          <w:lang w:bidi="ar-EG"/>
        </w:rPr>
      </w:pPr>
      <w:r w:rsidRPr="00A573C3">
        <w:rPr>
          <w:noProof/>
          <w:lang w:bidi="ar-EG"/>
        </w:rPr>
        <w:drawing>
          <wp:inline distT="0" distB="0" distL="0" distR="0" wp14:anchorId="05563216" wp14:editId="358D0CDF">
            <wp:extent cx="5274310" cy="3518535"/>
            <wp:effectExtent l="0" t="0" r="2540" b="571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18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2DC537" w14:textId="560D6654" w:rsidR="00A573C3" w:rsidRDefault="00A573C3" w:rsidP="00A573C3">
      <w:pPr>
        <w:tabs>
          <w:tab w:val="left" w:pos="2910"/>
        </w:tabs>
        <w:bidi w:val="0"/>
        <w:rPr>
          <w:lang w:bidi="ar-EG"/>
        </w:rPr>
      </w:pPr>
      <w:r w:rsidRPr="00A573C3">
        <w:rPr>
          <w:noProof/>
          <w:lang w:bidi="ar-EG"/>
        </w:rPr>
        <w:drawing>
          <wp:inline distT="0" distB="0" distL="0" distR="0" wp14:anchorId="513E79FC" wp14:editId="6EDE025C">
            <wp:extent cx="5274310" cy="3688715"/>
            <wp:effectExtent l="0" t="0" r="254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8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1B755D" w14:textId="0A293BE2" w:rsidR="00A573C3" w:rsidRDefault="00A573C3" w:rsidP="00A573C3">
      <w:pPr>
        <w:tabs>
          <w:tab w:val="left" w:pos="2910"/>
        </w:tabs>
        <w:bidi w:val="0"/>
        <w:rPr>
          <w:lang w:bidi="ar-EG"/>
        </w:rPr>
      </w:pPr>
      <w:r w:rsidRPr="00A573C3">
        <w:rPr>
          <w:noProof/>
          <w:lang w:bidi="ar-EG"/>
        </w:rPr>
        <w:drawing>
          <wp:inline distT="0" distB="0" distL="0" distR="0" wp14:anchorId="4E9FDAEF" wp14:editId="62DF648B">
            <wp:extent cx="5274310" cy="3550285"/>
            <wp:effectExtent l="0" t="0" r="254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5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768C37" w14:textId="77777777" w:rsidR="00A573C3" w:rsidRDefault="00A573C3" w:rsidP="00A573C3">
      <w:pPr>
        <w:tabs>
          <w:tab w:val="left" w:pos="2910"/>
        </w:tabs>
        <w:bidi w:val="0"/>
        <w:rPr>
          <w:lang w:bidi="ar-EG"/>
        </w:rPr>
      </w:pPr>
    </w:p>
    <w:p w14:paraId="28C8CF03" w14:textId="1D12FE6F" w:rsidR="001A5183" w:rsidRDefault="001A5183" w:rsidP="001A5183">
      <w:pPr>
        <w:tabs>
          <w:tab w:val="left" w:pos="2910"/>
        </w:tabs>
        <w:bidi w:val="0"/>
        <w:rPr>
          <w:lang w:bidi="ar-EG"/>
        </w:rPr>
      </w:pPr>
    </w:p>
    <w:p w14:paraId="7CB79B32" w14:textId="3F7AD458" w:rsidR="001A5183" w:rsidRDefault="00C242FF" w:rsidP="001A5183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087D6978">
          <v:shape id="_x0000_s1051" type="#_x0000_t75" style="position:absolute;margin-left:98.25pt;margin-top:91.65pt;width:121.5pt;height:57.75pt;z-index:251697152;mso-position-horizontal-relative:text;mso-position-vertical-relative:text">
            <v:imagedata r:id="rId71" o:title=""/>
          </v:shape>
          <o:OLEObject Type="Embed" ProgID="ChemDraw.Document.6.0" ShapeID="_x0000_s1051" DrawAspect="Content" ObjectID="_1625490839" r:id="rId72"/>
        </w:object>
      </w:r>
      <w:r w:rsidR="001A5183" w:rsidRPr="001A5183">
        <w:rPr>
          <w:noProof/>
          <w:lang w:bidi="ar-EG"/>
        </w:rPr>
        <w:drawing>
          <wp:inline distT="0" distB="0" distL="0" distR="0" wp14:anchorId="119014E5" wp14:editId="51E11A9E">
            <wp:extent cx="5274310" cy="3679413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310676" w14:textId="69EA1340" w:rsidR="00D44FAF" w:rsidRDefault="00C242FF" w:rsidP="00D44FAF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444D8FB3">
          <v:shape id="_x0000_s1053" type="#_x0000_t75" style="position:absolute;margin-left:151.5pt;margin-top:73.5pt;width:105.75pt;height:47.25pt;z-index:251700224;mso-position-horizontal-relative:text;mso-position-vertical-relative:text">
            <v:imagedata r:id="rId74" o:title=""/>
          </v:shape>
          <o:OLEObject Type="Embed" ProgID="ChemDraw.Document.6.0" ShapeID="_x0000_s1053" DrawAspect="Content" ObjectID="_1625490840" r:id="rId75"/>
        </w:object>
      </w:r>
      <w:r w:rsidR="00D44FAF" w:rsidRPr="00D44FAF">
        <w:rPr>
          <w:noProof/>
          <w:lang w:bidi="ar-EG"/>
        </w:rPr>
        <w:drawing>
          <wp:inline distT="0" distB="0" distL="0" distR="0" wp14:anchorId="4ABC829C" wp14:editId="2056E7C4">
            <wp:extent cx="5274310" cy="3679413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783035" w14:textId="53F170AA" w:rsidR="00993FF4" w:rsidRDefault="00993FF4" w:rsidP="00993FF4">
      <w:pPr>
        <w:tabs>
          <w:tab w:val="left" w:pos="2910"/>
        </w:tabs>
        <w:bidi w:val="0"/>
        <w:rPr>
          <w:lang w:bidi="ar-EG"/>
        </w:rPr>
      </w:pPr>
    </w:p>
    <w:p w14:paraId="4FBDF635" w14:textId="46DECACA" w:rsidR="002A078D" w:rsidRDefault="00C242FF" w:rsidP="002A078D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444D8FB3">
          <v:shape id="_x0000_s1052" type="#_x0000_t75" style="position:absolute;margin-left:108pt;margin-top:91.75pt;width:105.75pt;height:47.25pt;z-index:251699200;mso-position-horizontal-relative:text;mso-position-vertical-relative:text">
            <v:imagedata r:id="rId74" o:title=""/>
          </v:shape>
          <o:OLEObject Type="Embed" ProgID="ChemDraw.Document.6.0" ShapeID="_x0000_s1052" DrawAspect="Content" ObjectID="_1625490841" r:id="rId77"/>
        </w:object>
      </w:r>
      <w:r w:rsidR="002A078D" w:rsidRPr="002A078D">
        <w:rPr>
          <w:noProof/>
          <w:lang w:bidi="ar-EG"/>
        </w:rPr>
        <w:drawing>
          <wp:inline distT="0" distB="0" distL="0" distR="0" wp14:anchorId="593A7009" wp14:editId="72AFE343">
            <wp:extent cx="5274310" cy="3679413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82D5B1" w14:textId="69504380" w:rsidR="002A078D" w:rsidRDefault="002A078D" w:rsidP="002A078D">
      <w:pPr>
        <w:tabs>
          <w:tab w:val="left" w:pos="2910"/>
        </w:tabs>
        <w:bidi w:val="0"/>
        <w:rPr>
          <w:lang w:bidi="ar-EG"/>
        </w:rPr>
      </w:pPr>
    </w:p>
    <w:p w14:paraId="473A7F7C" w14:textId="33F91A34" w:rsidR="002A078D" w:rsidRDefault="002A078D" w:rsidP="002A078D">
      <w:pPr>
        <w:tabs>
          <w:tab w:val="left" w:pos="2910"/>
        </w:tabs>
        <w:bidi w:val="0"/>
        <w:rPr>
          <w:lang w:bidi="ar-EG"/>
        </w:rPr>
      </w:pPr>
    </w:p>
    <w:p w14:paraId="43546AD5" w14:textId="5CB536DE" w:rsidR="001A5183" w:rsidRDefault="001A5183" w:rsidP="001A5183">
      <w:pPr>
        <w:tabs>
          <w:tab w:val="left" w:pos="2910"/>
        </w:tabs>
        <w:bidi w:val="0"/>
        <w:rPr>
          <w:lang w:bidi="ar-EG"/>
        </w:rPr>
      </w:pPr>
    </w:p>
    <w:p w14:paraId="1203558A" w14:textId="165712D4" w:rsidR="008B696B" w:rsidRDefault="00C242FF" w:rsidP="008B696B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76B12B5A">
          <v:shape id="_x0000_s1046" type="#_x0000_t75" style="position:absolute;margin-left:135pt;margin-top:126.8pt;width:77.25pt;height:44.25pt;z-index:251691008;mso-position-horizontal-relative:text;mso-position-vertical-relative:text">
            <v:imagedata r:id="rId79" o:title=""/>
          </v:shape>
          <o:OLEObject Type="Embed" ProgID="ChemDraw.Document.6.0" ShapeID="_x0000_s1046" DrawAspect="Content" ObjectID="_1625490842" r:id="rId80"/>
        </w:object>
      </w:r>
      <w:r w:rsidR="005C0CC1" w:rsidRPr="005C0CC1">
        <w:rPr>
          <w:noProof/>
        </w:rPr>
        <w:drawing>
          <wp:inline distT="0" distB="0" distL="0" distR="0" wp14:anchorId="716FBA44" wp14:editId="72648BE0">
            <wp:extent cx="5274310" cy="3679413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FDB25A" w14:textId="4E26F9AB" w:rsidR="00BE74A9" w:rsidRDefault="00C242FF" w:rsidP="00BE74A9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76B12B5A">
          <v:shape id="_x0000_s1047" type="#_x0000_t75" style="position:absolute;margin-left:126.75pt;margin-top:84.05pt;width:77.25pt;height:44.25pt;z-index:251692032;mso-position-horizontal-relative:text;mso-position-vertical-relative:text">
            <v:imagedata r:id="rId79" o:title=""/>
          </v:shape>
          <o:OLEObject Type="Embed" ProgID="ChemDraw.Document.6.0" ShapeID="_x0000_s1047" DrawAspect="Content" ObjectID="_1625490843" r:id="rId82"/>
        </w:object>
      </w:r>
      <w:r w:rsidR="005C0CC1" w:rsidRPr="005C0CC1">
        <w:rPr>
          <w:noProof/>
          <w:lang w:bidi="ar-EG"/>
        </w:rPr>
        <w:drawing>
          <wp:inline distT="0" distB="0" distL="0" distR="0" wp14:anchorId="6BB9F0CC" wp14:editId="57D2D44A">
            <wp:extent cx="5274310" cy="3679413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E2DAAA" w14:textId="43E16C55" w:rsidR="00EC16DC" w:rsidRDefault="00C242FF" w:rsidP="00EC16DC">
      <w:pPr>
        <w:tabs>
          <w:tab w:val="left" w:pos="2910"/>
        </w:tabs>
        <w:bidi w:val="0"/>
        <w:rPr>
          <w:lang w:bidi="ar-EG"/>
        </w:rPr>
      </w:pPr>
      <w:r>
        <w:rPr>
          <w:noProof/>
          <w:lang w:val="ar-SA"/>
        </w:rPr>
        <w:object w:dxaOrig="1440" w:dyaOrig="1440" w14:anchorId="76B12B5A">
          <v:shape id="_x0000_s1048" type="#_x0000_t75" style="position:absolute;margin-left:89.25pt;margin-top:88.55pt;width:77.25pt;height:44.25pt;z-index:251693056;mso-position-horizontal-relative:text;mso-position-vertical-relative:text">
            <v:imagedata r:id="rId79" o:title=""/>
          </v:shape>
          <o:OLEObject Type="Embed" ProgID="ChemDraw.Document.6.0" ShapeID="_x0000_s1048" DrawAspect="Content" ObjectID="_1625490844" r:id="rId84"/>
        </w:object>
      </w:r>
      <w:r w:rsidR="00575DE9" w:rsidRPr="00575DE9">
        <w:rPr>
          <w:noProof/>
          <w:lang w:bidi="ar-EG"/>
        </w:rPr>
        <w:drawing>
          <wp:inline distT="0" distB="0" distL="0" distR="0" wp14:anchorId="25D3D95B" wp14:editId="690D7229">
            <wp:extent cx="5274310" cy="3679413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210277" w14:textId="4BBB337A" w:rsidR="008B696B" w:rsidRDefault="008B696B" w:rsidP="008B696B">
      <w:pPr>
        <w:tabs>
          <w:tab w:val="left" w:pos="2910"/>
        </w:tabs>
        <w:bidi w:val="0"/>
        <w:rPr>
          <w:lang w:bidi="ar-EG"/>
        </w:rPr>
      </w:pPr>
    </w:p>
    <w:p w14:paraId="72409F37" w14:textId="0AD795D6" w:rsidR="00FF7689" w:rsidRDefault="00FF7689" w:rsidP="00FF7689">
      <w:pPr>
        <w:tabs>
          <w:tab w:val="left" w:pos="2910"/>
        </w:tabs>
        <w:bidi w:val="0"/>
        <w:rPr>
          <w:lang w:bidi="ar-EG"/>
        </w:rPr>
      </w:pPr>
    </w:p>
    <w:p w14:paraId="0906A0AC" w14:textId="2B0EA0AE" w:rsidR="00AC6045" w:rsidRDefault="00AC6045" w:rsidP="00AC6045">
      <w:pPr>
        <w:tabs>
          <w:tab w:val="left" w:pos="2910"/>
        </w:tabs>
        <w:bidi w:val="0"/>
        <w:rPr>
          <w:lang w:bidi="ar-EG"/>
        </w:rPr>
      </w:pPr>
    </w:p>
    <w:p w14:paraId="1D654118" w14:textId="6B499598" w:rsidR="00965AF5" w:rsidRDefault="00965AF5" w:rsidP="00965AF5">
      <w:pPr>
        <w:tabs>
          <w:tab w:val="left" w:pos="2910"/>
        </w:tabs>
        <w:bidi w:val="0"/>
        <w:rPr>
          <w:lang w:bidi="ar-EG"/>
        </w:rPr>
      </w:pPr>
    </w:p>
    <w:p w14:paraId="00FCD3BF" w14:textId="24B1CBB9" w:rsidR="00965AF5" w:rsidRDefault="00965AF5" w:rsidP="00965AF5">
      <w:pPr>
        <w:tabs>
          <w:tab w:val="left" w:pos="2910"/>
        </w:tabs>
        <w:bidi w:val="0"/>
        <w:rPr>
          <w:lang w:bidi="ar-EG"/>
        </w:rPr>
      </w:pPr>
    </w:p>
    <w:p w14:paraId="75C64F21" w14:textId="13416F5B" w:rsidR="0048158C" w:rsidRDefault="0048158C" w:rsidP="0048158C">
      <w:pPr>
        <w:tabs>
          <w:tab w:val="left" w:pos="2910"/>
        </w:tabs>
        <w:bidi w:val="0"/>
        <w:rPr>
          <w:lang w:bidi="ar-EG"/>
        </w:rPr>
      </w:pPr>
    </w:p>
    <w:p w14:paraId="695F472F" w14:textId="073AC69F" w:rsidR="00934E76" w:rsidRDefault="00934E76" w:rsidP="00934E76">
      <w:pPr>
        <w:tabs>
          <w:tab w:val="left" w:pos="2910"/>
        </w:tabs>
        <w:bidi w:val="0"/>
        <w:rPr>
          <w:lang w:bidi="ar-EG"/>
        </w:rPr>
      </w:pPr>
    </w:p>
    <w:p w14:paraId="74E26E7E" w14:textId="2DB5C279" w:rsidR="00934E76" w:rsidRDefault="00934E76" w:rsidP="00934E76">
      <w:pPr>
        <w:tabs>
          <w:tab w:val="left" w:pos="2910"/>
        </w:tabs>
        <w:bidi w:val="0"/>
        <w:rPr>
          <w:lang w:bidi="ar-EG"/>
        </w:rPr>
      </w:pPr>
    </w:p>
    <w:p w14:paraId="30F2689C" w14:textId="5EA3FB8B" w:rsidR="00934E76" w:rsidRDefault="00934E76" w:rsidP="00934E76">
      <w:pPr>
        <w:tabs>
          <w:tab w:val="left" w:pos="2910"/>
        </w:tabs>
        <w:bidi w:val="0"/>
        <w:rPr>
          <w:lang w:bidi="ar-EG"/>
        </w:rPr>
      </w:pPr>
    </w:p>
    <w:p w14:paraId="53F5D94A" w14:textId="199DC4E6" w:rsidR="00934E76" w:rsidRDefault="00934E76" w:rsidP="00934E76">
      <w:pPr>
        <w:tabs>
          <w:tab w:val="left" w:pos="2910"/>
        </w:tabs>
        <w:bidi w:val="0"/>
        <w:rPr>
          <w:lang w:bidi="ar-EG"/>
        </w:rPr>
      </w:pPr>
    </w:p>
    <w:p w14:paraId="54977D4D" w14:textId="52AED354" w:rsidR="00934E76" w:rsidRDefault="00934E76" w:rsidP="00934E76">
      <w:pPr>
        <w:tabs>
          <w:tab w:val="left" w:pos="2910"/>
        </w:tabs>
        <w:bidi w:val="0"/>
        <w:rPr>
          <w:lang w:bidi="ar-EG"/>
        </w:rPr>
      </w:pPr>
    </w:p>
    <w:p w14:paraId="17EE2DFC" w14:textId="2766E8AD" w:rsidR="00934E76" w:rsidRDefault="00934E76" w:rsidP="00934E76">
      <w:pPr>
        <w:tabs>
          <w:tab w:val="left" w:pos="2910"/>
        </w:tabs>
        <w:bidi w:val="0"/>
        <w:rPr>
          <w:lang w:bidi="ar-EG"/>
        </w:rPr>
      </w:pPr>
    </w:p>
    <w:p w14:paraId="31F8FD4E" w14:textId="381A659D" w:rsidR="00934E76" w:rsidRDefault="00934E76" w:rsidP="00934E76">
      <w:pPr>
        <w:tabs>
          <w:tab w:val="left" w:pos="2910"/>
        </w:tabs>
        <w:bidi w:val="0"/>
        <w:rPr>
          <w:lang w:bidi="ar-EG"/>
        </w:rPr>
      </w:pPr>
    </w:p>
    <w:p w14:paraId="67B90E6D" w14:textId="416B55FF" w:rsidR="00934E76" w:rsidRDefault="00934E76" w:rsidP="00934E76">
      <w:pPr>
        <w:tabs>
          <w:tab w:val="left" w:pos="2910"/>
        </w:tabs>
        <w:bidi w:val="0"/>
        <w:rPr>
          <w:lang w:bidi="ar-EG"/>
        </w:rPr>
      </w:pPr>
    </w:p>
    <w:p w14:paraId="4DCEEEC7" w14:textId="20251C0F" w:rsidR="00934E76" w:rsidRDefault="00934E76" w:rsidP="00934E76">
      <w:pPr>
        <w:tabs>
          <w:tab w:val="left" w:pos="2910"/>
        </w:tabs>
        <w:bidi w:val="0"/>
        <w:rPr>
          <w:lang w:bidi="ar-EG"/>
        </w:rPr>
      </w:pPr>
    </w:p>
    <w:p w14:paraId="15CD5512" w14:textId="5B5D62E5" w:rsidR="00A07E05" w:rsidRPr="00D169CC" w:rsidRDefault="00A07E05" w:rsidP="00A07E05">
      <w:pPr>
        <w:tabs>
          <w:tab w:val="left" w:pos="2910"/>
        </w:tabs>
        <w:bidi w:val="0"/>
        <w:rPr>
          <w:lang w:bidi="ar-EG"/>
        </w:rPr>
      </w:pPr>
    </w:p>
    <w:sectPr w:rsidR="00A07E05" w:rsidRPr="00D169CC" w:rsidSect="00CC7D94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27BF10" w14:textId="77777777" w:rsidR="00C242FF" w:rsidRDefault="00C242FF" w:rsidP="00034F70">
      <w:pPr>
        <w:spacing w:after="0" w:line="240" w:lineRule="auto"/>
      </w:pPr>
      <w:r>
        <w:separator/>
      </w:r>
    </w:p>
  </w:endnote>
  <w:endnote w:type="continuationSeparator" w:id="0">
    <w:p w14:paraId="361F8AEA" w14:textId="77777777" w:rsidR="00C242FF" w:rsidRDefault="00C242FF" w:rsidP="00034F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29A6681" w14:textId="77777777" w:rsidR="00C242FF" w:rsidRDefault="00C242FF" w:rsidP="00034F70">
      <w:pPr>
        <w:spacing w:after="0" w:line="240" w:lineRule="auto"/>
      </w:pPr>
      <w:r>
        <w:separator/>
      </w:r>
    </w:p>
  </w:footnote>
  <w:footnote w:type="continuationSeparator" w:id="0">
    <w:p w14:paraId="43DAA186" w14:textId="77777777" w:rsidR="00C242FF" w:rsidRDefault="00C242FF" w:rsidP="00034F7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7C41"/>
    <w:rsid w:val="00034F70"/>
    <w:rsid w:val="00052B05"/>
    <w:rsid w:val="0005473D"/>
    <w:rsid w:val="000558F2"/>
    <w:rsid w:val="00072624"/>
    <w:rsid w:val="000B1AD5"/>
    <w:rsid w:val="001A2BB2"/>
    <w:rsid w:val="001A5183"/>
    <w:rsid w:val="00223BA2"/>
    <w:rsid w:val="00232C78"/>
    <w:rsid w:val="00246EF0"/>
    <w:rsid w:val="002A078D"/>
    <w:rsid w:val="003011B2"/>
    <w:rsid w:val="00352F2B"/>
    <w:rsid w:val="00390BA5"/>
    <w:rsid w:val="003B5658"/>
    <w:rsid w:val="003D2E9B"/>
    <w:rsid w:val="00406F16"/>
    <w:rsid w:val="00422711"/>
    <w:rsid w:val="00475AA1"/>
    <w:rsid w:val="0048158C"/>
    <w:rsid w:val="004C18DB"/>
    <w:rsid w:val="004D7D2F"/>
    <w:rsid w:val="00521DC1"/>
    <w:rsid w:val="00525481"/>
    <w:rsid w:val="0053216C"/>
    <w:rsid w:val="00536C1B"/>
    <w:rsid w:val="00575DE9"/>
    <w:rsid w:val="00585BE2"/>
    <w:rsid w:val="005C0CC1"/>
    <w:rsid w:val="005F0B0C"/>
    <w:rsid w:val="006142D3"/>
    <w:rsid w:val="006806B2"/>
    <w:rsid w:val="006A49D9"/>
    <w:rsid w:val="006F200A"/>
    <w:rsid w:val="006F7C41"/>
    <w:rsid w:val="0083312B"/>
    <w:rsid w:val="008B696B"/>
    <w:rsid w:val="008D66FC"/>
    <w:rsid w:val="009205F8"/>
    <w:rsid w:val="009219AB"/>
    <w:rsid w:val="00934E76"/>
    <w:rsid w:val="00965AF5"/>
    <w:rsid w:val="00993FF4"/>
    <w:rsid w:val="009945E9"/>
    <w:rsid w:val="009C1C3E"/>
    <w:rsid w:val="00A048F7"/>
    <w:rsid w:val="00A07E05"/>
    <w:rsid w:val="00A1759C"/>
    <w:rsid w:val="00A470D8"/>
    <w:rsid w:val="00A573C3"/>
    <w:rsid w:val="00A81F35"/>
    <w:rsid w:val="00AA3585"/>
    <w:rsid w:val="00AC6045"/>
    <w:rsid w:val="00AD162A"/>
    <w:rsid w:val="00AD440C"/>
    <w:rsid w:val="00B57645"/>
    <w:rsid w:val="00B62FF2"/>
    <w:rsid w:val="00B93757"/>
    <w:rsid w:val="00BE0405"/>
    <w:rsid w:val="00BE74A9"/>
    <w:rsid w:val="00C21F85"/>
    <w:rsid w:val="00C242FF"/>
    <w:rsid w:val="00CA6FDD"/>
    <w:rsid w:val="00CC7D94"/>
    <w:rsid w:val="00D169CC"/>
    <w:rsid w:val="00D44FAF"/>
    <w:rsid w:val="00D66827"/>
    <w:rsid w:val="00DC1626"/>
    <w:rsid w:val="00DE5304"/>
    <w:rsid w:val="00E128F0"/>
    <w:rsid w:val="00EC16DC"/>
    <w:rsid w:val="00EE6E72"/>
    <w:rsid w:val="00F579F1"/>
    <w:rsid w:val="00FF4D2D"/>
    <w:rsid w:val="00FF76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  <w14:docId w14:val="44250278"/>
  <w15:chartTrackingRefBased/>
  <w15:docId w15:val="{C80D8869-8066-4026-A9FF-6496EBF382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34F7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4F70"/>
  </w:style>
  <w:style w:type="paragraph" w:styleId="Footer">
    <w:name w:val="footer"/>
    <w:basedOn w:val="Normal"/>
    <w:link w:val="FooterChar"/>
    <w:uiPriority w:val="99"/>
    <w:unhideWhenUsed/>
    <w:rsid w:val="00034F7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4F7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8.emf"/><Relationship Id="rId26" Type="http://schemas.openxmlformats.org/officeDocument/2006/relationships/image" Target="media/image13.emf"/><Relationship Id="rId39" Type="http://schemas.openxmlformats.org/officeDocument/2006/relationships/oleObject" Target="embeddings/oleObject14.bin"/><Relationship Id="rId21" Type="http://schemas.openxmlformats.org/officeDocument/2006/relationships/image" Target="media/image10.e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6.emf"/><Relationship Id="rId50" Type="http://schemas.openxmlformats.org/officeDocument/2006/relationships/oleObject" Target="embeddings/oleObject18.bin"/><Relationship Id="rId55" Type="http://schemas.openxmlformats.org/officeDocument/2006/relationships/image" Target="media/image31.emf"/><Relationship Id="rId63" Type="http://schemas.openxmlformats.org/officeDocument/2006/relationships/oleObject" Target="embeddings/oleObject21.bin"/><Relationship Id="rId68" Type="http://schemas.openxmlformats.org/officeDocument/2006/relationships/image" Target="media/image41.emf"/><Relationship Id="rId76" Type="http://schemas.openxmlformats.org/officeDocument/2006/relationships/image" Target="media/image47.emf"/><Relationship Id="rId84" Type="http://schemas.openxmlformats.org/officeDocument/2006/relationships/oleObject" Target="embeddings/oleObject28.bin"/><Relationship Id="rId7" Type="http://schemas.openxmlformats.org/officeDocument/2006/relationships/oleObject" Target="embeddings/oleObject1.bin"/><Relationship Id="rId71" Type="http://schemas.openxmlformats.org/officeDocument/2006/relationships/image" Target="media/image44.emf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9" Type="http://schemas.openxmlformats.org/officeDocument/2006/relationships/oleObject" Target="embeddings/oleObject10.bin"/><Relationship Id="rId11" Type="http://schemas.openxmlformats.org/officeDocument/2006/relationships/image" Target="media/image4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21.png"/><Relationship Id="rId45" Type="http://schemas.openxmlformats.org/officeDocument/2006/relationships/image" Target="media/image24.emf"/><Relationship Id="rId53" Type="http://schemas.openxmlformats.org/officeDocument/2006/relationships/image" Target="media/image29.emf"/><Relationship Id="rId58" Type="http://schemas.openxmlformats.org/officeDocument/2006/relationships/oleObject" Target="embeddings/oleObject20.bin"/><Relationship Id="rId66" Type="http://schemas.openxmlformats.org/officeDocument/2006/relationships/image" Target="media/image39.emf"/><Relationship Id="rId74" Type="http://schemas.openxmlformats.org/officeDocument/2006/relationships/image" Target="media/image46.emf"/><Relationship Id="rId79" Type="http://schemas.openxmlformats.org/officeDocument/2006/relationships/image" Target="media/image49.emf"/><Relationship Id="rId87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image" Target="media/image36.emf"/><Relationship Id="rId82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5.emf"/><Relationship Id="rId35" Type="http://schemas.openxmlformats.org/officeDocument/2006/relationships/image" Target="media/image18.emf"/><Relationship Id="rId43" Type="http://schemas.openxmlformats.org/officeDocument/2006/relationships/image" Target="media/image23.emf"/><Relationship Id="rId48" Type="http://schemas.openxmlformats.org/officeDocument/2006/relationships/oleObject" Target="embeddings/oleObject17.bin"/><Relationship Id="rId56" Type="http://schemas.openxmlformats.org/officeDocument/2006/relationships/image" Target="media/image32.emf"/><Relationship Id="rId64" Type="http://schemas.openxmlformats.org/officeDocument/2006/relationships/image" Target="media/image38.emf"/><Relationship Id="rId69" Type="http://schemas.openxmlformats.org/officeDocument/2006/relationships/image" Target="media/image42.emf"/><Relationship Id="rId77" Type="http://schemas.openxmlformats.org/officeDocument/2006/relationships/oleObject" Target="embeddings/oleObject25.bin"/><Relationship Id="rId8" Type="http://schemas.openxmlformats.org/officeDocument/2006/relationships/image" Target="media/image2.emf"/><Relationship Id="rId51" Type="http://schemas.openxmlformats.org/officeDocument/2006/relationships/image" Target="media/image28.emf"/><Relationship Id="rId72" Type="http://schemas.openxmlformats.org/officeDocument/2006/relationships/oleObject" Target="embeddings/oleObject23.bin"/><Relationship Id="rId80" Type="http://schemas.openxmlformats.org/officeDocument/2006/relationships/oleObject" Target="embeddings/oleObject26.bin"/><Relationship Id="rId85" Type="http://schemas.openxmlformats.org/officeDocument/2006/relationships/image" Target="media/image52.e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emf"/><Relationship Id="rId33" Type="http://schemas.openxmlformats.org/officeDocument/2006/relationships/image" Target="media/image17.emf"/><Relationship Id="rId38" Type="http://schemas.openxmlformats.org/officeDocument/2006/relationships/image" Target="media/image20.emf"/><Relationship Id="rId46" Type="http://schemas.openxmlformats.org/officeDocument/2006/relationships/image" Target="media/image25.emf"/><Relationship Id="rId59" Type="http://schemas.openxmlformats.org/officeDocument/2006/relationships/image" Target="media/image34.emf"/><Relationship Id="rId67" Type="http://schemas.openxmlformats.org/officeDocument/2006/relationships/image" Target="media/image40.emf"/><Relationship Id="rId20" Type="http://schemas.openxmlformats.org/officeDocument/2006/relationships/image" Target="media/image9.emf"/><Relationship Id="rId41" Type="http://schemas.openxmlformats.org/officeDocument/2006/relationships/image" Target="media/image22.emf"/><Relationship Id="rId54" Type="http://schemas.openxmlformats.org/officeDocument/2006/relationships/image" Target="media/image30.emf"/><Relationship Id="rId62" Type="http://schemas.openxmlformats.org/officeDocument/2006/relationships/image" Target="media/image37.emf"/><Relationship Id="rId70" Type="http://schemas.openxmlformats.org/officeDocument/2006/relationships/image" Target="media/image43.emf"/><Relationship Id="rId75" Type="http://schemas.openxmlformats.org/officeDocument/2006/relationships/oleObject" Target="embeddings/oleObject24.bin"/><Relationship Id="rId83" Type="http://schemas.openxmlformats.org/officeDocument/2006/relationships/image" Target="media/image51.e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1.emf"/><Relationship Id="rId28" Type="http://schemas.openxmlformats.org/officeDocument/2006/relationships/image" Target="media/image14.emf"/><Relationship Id="rId36" Type="http://schemas.openxmlformats.org/officeDocument/2006/relationships/image" Target="media/image19.emf"/><Relationship Id="rId49" Type="http://schemas.openxmlformats.org/officeDocument/2006/relationships/image" Target="media/image27.emf"/><Relationship Id="rId57" Type="http://schemas.openxmlformats.org/officeDocument/2006/relationships/image" Target="media/image33.emf"/><Relationship Id="rId10" Type="http://schemas.openxmlformats.org/officeDocument/2006/relationships/image" Target="media/image3.emf"/><Relationship Id="rId31" Type="http://schemas.openxmlformats.org/officeDocument/2006/relationships/image" Target="media/image16.e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19.bin"/><Relationship Id="rId60" Type="http://schemas.openxmlformats.org/officeDocument/2006/relationships/image" Target="media/image35.emf"/><Relationship Id="rId65" Type="http://schemas.openxmlformats.org/officeDocument/2006/relationships/oleObject" Target="embeddings/oleObject22.bin"/><Relationship Id="rId73" Type="http://schemas.openxmlformats.org/officeDocument/2006/relationships/image" Target="media/image45.emf"/><Relationship Id="rId78" Type="http://schemas.openxmlformats.org/officeDocument/2006/relationships/image" Target="media/image48.emf"/><Relationship Id="rId81" Type="http://schemas.openxmlformats.org/officeDocument/2006/relationships/image" Target="media/image50.e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3</Words>
  <Characters>13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ED ELATAWY</dc:creator>
  <cp:keywords/>
  <dc:description/>
  <cp:lastModifiedBy>geetha</cp:lastModifiedBy>
  <cp:revision>2</cp:revision>
  <dcterms:created xsi:type="dcterms:W3CDTF">2019-07-24T10:57:00Z</dcterms:created>
  <dcterms:modified xsi:type="dcterms:W3CDTF">2019-07-24T10:57:00Z</dcterms:modified>
</cp:coreProperties>
</file>